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0DD" w:rsidRPr="00E77EDC" w:rsidRDefault="009D7E21" w:rsidP="006E20DD">
      <w:pPr>
        <w:tabs>
          <w:tab w:val="left" w:pos="450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el-GR" w:eastAsia="en-GB"/>
        </w:rPr>
      </w:pPr>
      <w:proofErr w:type="gramStart"/>
      <w:r w:rsidRPr="00CF29B3">
        <w:rPr>
          <w:rFonts w:cstheme="minorHAnsi"/>
          <w:b/>
          <w:sz w:val="40"/>
          <w:szCs w:val="40"/>
        </w:rPr>
        <w:t>ΕΝΟΤΗΤΑ</w:t>
      </w:r>
      <w:r w:rsidRPr="00E77EDC">
        <w:rPr>
          <w:b/>
          <w:sz w:val="24"/>
          <w:szCs w:val="24"/>
          <w:lang w:val="el-GR"/>
        </w:rPr>
        <w:t xml:space="preserve"> </w:t>
      </w:r>
      <w:r>
        <w:rPr>
          <w:b/>
          <w:sz w:val="24"/>
          <w:szCs w:val="24"/>
          <w:lang w:val="en-US"/>
        </w:rPr>
        <w:t>:</w:t>
      </w:r>
      <w:proofErr w:type="gramEnd"/>
      <w:r>
        <w:rPr>
          <w:b/>
          <w:sz w:val="24"/>
          <w:szCs w:val="24"/>
          <w:lang w:val="en-US"/>
        </w:rPr>
        <w:t xml:space="preserve"> </w:t>
      </w:r>
      <w:r w:rsidR="00E77EDC" w:rsidRPr="009D7E21">
        <w:rPr>
          <w:rFonts w:cstheme="minorHAnsi"/>
          <w:b/>
          <w:sz w:val="40"/>
          <w:szCs w:val="40"/>
        </w:rPr>
        <w:t>Αλγεβρικές Παραστάσεις - Ταυτότητες</w:t>
      </w:r>
      <w:r w:rsidR="00E77EDC" w:rsidRPr="00E77EDC">
        <w:rPr>
          <w:b/>
          <w:sz w:val="24"/>
          <w:szCs w:val="24"/>
          <w:lang w:val="el-GR"/>
        </w:rPr>
        <w:t xml:space="preserve">                                                       </w:t>
      </w:r>
    </w:p>
    <w:p w:rsidR="0000185B" w:rsidRDefault="00E4184E" w:rsidP="0072754A">
      <w:pPr>
        <w:numPr>
          <w:ilvl w:val="0"/>
          <w:numId w:val="1"/>
        </w:numPr>
        <w:tabs>
          <w:tab w:val="left" w:pos="4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Να σημειώσετε ‘√’ στο κουτί δίπλα από κάθε μια από τις παρακάτω αλγεβρικές παραστάσεις που είναι μονώνυμα.</w:t>
      </w:r>
      <w:r w:rsidR="0072754A" w:rsidRPr="0072754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                                                                </w:t>
      </w:r>
      <w:r w:rsidR="0072754A"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(</w:t>
      </w:r>
      <w:proofErr w:type="spellStart"/>
      <w:r w:rsidR="0072754A"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μον</w:t>
      </w:r>
      <w:proofErr w:type="spellEnd"/>
      <w:r w:rsidR="0072754A"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. </w:t>
      </w:r>
      <w:r w:rsidR="0072754A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2</w:t>
      </w:r>
      <w:r w:rsidR="0072754A"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)</w:t>
      </w:r>
    </w:p>
    <w:p w:rsidR="0072754A" w:rsidRPr="0072754A" w:rsidRDefault="0072754A" w:rsidP="00797EE3">
      <w:pPr>
        <w:tabs>
          <w:tab w:val="left" w:pos="4500"/>
        </w:tabs>
        <w:spacing w:before="240" w:after="0" w:line="360" w:lineRule="auto"/>
        <w:ind w:left="720"/>
        <w:rPr>
          <w:rFonts w:ascii="Times New Roman" w:eastAsia="Times New Roman" w:hAnsi="Times New Roman" w:cs="Times New Roman"/>
          <w:i/>
          <w:sz w:val="24"/>
          <w:szCs w:val="24"/>
          <w:lang w:val="en-US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….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l-GR" w:eastAsia="en-GB"/>
          </w:rPr>
          <m:t>5χ</m:t>
        </m:r>
      </m:oMath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                           ….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l-GR" w:eastAsia="en-GB"/>
          </w:rPr>
          <m:t>5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l-GR" w:eastAsia="en-GB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en-GB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l-GR" w:eastAsia="en-GB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el-GR" w:eastAsia="en-GB"/>
          </w:rPr>
          <m:t>χ</m:t>
        </m:r>
      </m:oMath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  <w:t xml:space="preserve">               …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l-GR" w:eastAsia="en-GB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l-GR" w:eastAsia="en-GB"/>
              </w:rPr>
              <m:t>5χ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l-GR" w:eastAsia="en-GB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l-GR" w:eastAsia="en-GB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l-GR" w:eastAsia="en-GB"/>
                  </w:rPr>
                  <m:t>5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el-GR" w:eastAsia="en-GB"/>
              </w:rPr>
              <m:t>6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            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 xml:space="preserve">      </w:t>
      </w: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….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l-GR" w:eastAsia="en-GB"/>
          </w:rPr>
          <m:t>4χ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l-GR" w:eastAsia="en-GB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l-GR" w:eastAsia="en-GB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l-GR" w:eastAsia="en-GB"/>
              </w:rPr>
              <m:t>5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el-GR" w:eastAsia="en-GB"/>
          </w:rPr>
          <m:t>+3k</m:t>
        </m:r>
      </m:oMath>
    </w:p>
    <w:p w:rsidR="0072754A" w:rsidRPr="0072754A" w:rsidRDefault="0072754A" w:rsidP="0072754A">
      <w:pPr>
        <w:tabs>
          <w:tab w:val="left" w:pos="4500"/>
        </w:tabs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</w:pPr>
    </w:p>
    <w:p w:rsidR="006E20DD" w:rsidRDefault="006E20DD" w:rsidP="00B86AF2">
      <w:pPr>
        <w:numPr>
          <w:ilvl w:val="0"/>
          <w:numId w:val="1"/>
        </w:num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5C7E6D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Να </w:t>
      </w: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κάνετε τις </w:t>
      </w:r>
      <w:r w:rsidRPr="005C7E6D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πράξεις: </w:t>
      </w:r>
      <w:r w:rsidRPr="005C7E6D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  <w:t>(</w:t>
      </w:r>
      <w:proofErr w:type="spellStart"/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μον</w:t>
      </w:r>
      <w:proofErr w:type="spellEnd"/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. </w:t>
      </w:r>
      <w:r w:rsidR="00D32FEB" w:rsidRPr="00D32FEB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7</w:t>
      </w: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)</w:t>
      </w:r>
    </w:p>
    <w:p w:rsidR="003C6EBA" w:rsidRPr="003C6EBA" w:rsidRDefault="00EB3B3A" w:rsidP="003C6EBA">
      <w:pPr>
        <w:pStyle w:val="ListParagraph"/>
        <w:numPr>
          <w:ilvl w:val="0"/>
          <w:numId w:val="3"/>
        </w:numPr>
        <w:tabs>
          <w:tab w:val="left" w:pos="4500"/>
        </w:tabs>
        <w:spacing w:after="0" w:line="480" w:lineRule="auto"/>
        <w:ind w:left="851" w:hanging="142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B86AF2"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0.25pt" o:ole="">
            <v:imagedata r:id="rId7" o:title=""/>
          </v:shape>
          <o:OLEObject Type="Embed" ProgID="Equation.DSMT4" ShapeID="_x0000_i1025" DrawAspect="Content" ObjectID="_1427870676" r:id="rId8"/>
        </w:object>
      </w:r>
    </w:p>
    <w:p w:rsidR="007B1B05" w:rsidRPr="003C6EBA" w:rsidRDefault="006A7CDE" w:rsidP="005B7EFB">
      <w:pPr>
        <w:pStyle w:val="ListParagraph"/>
        <w:numPr>
          <w:ilvl w:val="0"/>
          <w:numId w:val="3"/>
        </w:numPr>
        <w:tabs>
          <w:tab w:val="left" w:pos="4500"/>
        </w:tabs>
        <w:spacing w:after="0" w:line="720" w:lineRule="auto"/>
        <w:ind w:left="851" w:hanging="142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3000" w:dyaOrig="440">
          <v:shape id="_x0000_i1026" type="#_x0000_t75" style="width:150pt;height:21.75pt" o:ole="">
            <v:imagedata r:id="rId9" o:title=""/>
          </v:shape>
          <o:OLEObject Type="Embed" ProgID="Equation.DSMT4" ShapeID="_x0000_i1026" DrawAspect="Content" ObjectID="_1427870677" r:id="rId10"/>
        </w:object>
      </w:r>
    </w:p>
    <w:p w:rsidR="007B1B05" w:rsidRPr="00276068" w:rsidRDefault="00927B4F" w:rsidP="005B7EFB">
      <w:pPr>
        <w:pStyle w:val="ListParagraph"/>
        <w:numPr>
          <w:ilvl w:val="0"/>
          <w:numId w:val="3"/>
        </w:numPr>
        <w:tabs>
          <w:tab w:val="left" w:pos="4500"/>
        </w:tabs>
        <w:spacing w:after="0" w:line="720" w:lineRule="auto"/>
        <w:ind w:left="851" w:hanging="142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3120" w:dyaOrig="440">
          <v:shape id="_x0000_i1027" type="#_x0000_t75" style="width:156pt;height:21.75pt" o:ole="">
            <v:imagedata r:id="rId11" o:title=""/>
          </v:shape>
          <o:OLEObject Type="Embed" ProgID="Equation.DSMT4" ShapeID="_x0000_i1027" DrawAspect="Content" ObjectID="_1427870678" r:id="rId12"/>
        </w:object>
      </w:r>
    </w:p>
    <w:p w:rsidR="00276068" w:rsidRDefault="002C6EC1" w:rsidP="005B7EFB">
      <w:pPr>
        <w:pStyle w:val="ListParagraph"/>
        <w:numPr>
          <w:ilvl w:val="0"/>
          <w:numId w:val="3"/>
        </w:numPr>
        <w:tabs>
          <w:tab w:val="left" w:pos="4500"/>
        </w:tabs>
        <w:spacing w:after="0" w:line="720" w:lineRule="auto"/>
        <w:ind w:left="851" w:hanging="142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3019" w:dyaOrig="440">
          <v:shape id="_x0000_i1028" type="#_x0000_t75" style="width:150.75pt;height:21.75pt" o:ole="">
            <v:imagedata r:id="rId13" o:title=""/>
          </v:shape>
          <o:OLEObject Type="Embed" ProgID="Equation.DSMT4" ShapeID="_x0000_i1028" DrawAspect="Content" ObjectID="_1427870679" r:id="rId14"/>
        </w:object>
      </w:r>
    </w:p>
    <w:p w:rsidR="00276068" w:rsidRPr="00276068" w:rsidRDefault="00276068" w:rsidP="005B7EFB">
      <w:pPr>
        <w:pStyle w:val="ListParagraph"/>
        <w:numPr>
          <w:ilvl w:val="0"/>
          <w:numId w:val="3"/>
        </w:numPr>
        <w:tabs>
          <w:tab w:val="left" w:pos="4500"/>
        </w:tabs>
        <w:spacing w:after="0" w:line="720" w:lineRule="auto"/>
        <w:ind w:left="851" w:hanging="142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3140" w:dyaOrig="440">
          <v:shape id="_x0000_i1029" type="#_x0000_t75" style="width:156.75pt;height:21.75pt" o:ole="">
            <v:imagedata r:id="rId15" o:title=""/>
          </v:shape>
          <o:OLEObject Type="Embed" ProgID="Equation.DSMT4" ShapeID="_x0000_i1029" DrawAspect="Content" ObjectID="_1427870680" r:id="rId16"/>
        </w:object>
      </w:r>
    </w:p>
    <w:p w:rsidR="00276068" w:rsidRPr="00276068" w:rsidRDefault="00276068" w:rsidP="005B7EFB">
      <w:pPr>
        <w:pStyle w:val="ListParagraph"/>
        <w:numPr>
          <w:ilvl w:val="0"/>
          <w:numId w:val="3"/>
        </w:numPr>
        <w:tabs>
          <w:tab w:val="left" w:pos="4500"/>
        </w:tabs>
        <w:spacing w:after="0" w:line="720" w:lineRule="auto"/>
        <w:ind w:left="851" w:hanging="142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2860" w:dyaOrig="440">
          <v:shape id="_x0000_i1030" type="#_x0000_t75" style="width:143.25pt;height:21.75pt" o:ole="">
            <v:imagedata r:id="rId17" o:title=""/>
          </v:shape>
          <o:OLEObject Type="Embed" ProgID="Equation.DSMT4" ShapeID="_x0000_i1030" DrawAspect="Content" ObjectID="_1427870681" r:id="rId18"/>
        </w:object>
      </w:r>
    </w:p>
    <w:p w:rsidR="003C6EBA" w:rsidRPr="003C6EBA" w:rsidRDefault="003B512D" w:rsidP="005B7EFB">
      <w:pPr>
        <w:pStyle w:val="ListParagraph"/>
        <w:numPr>
          <w:ilvl w:val="0"/>
          <w:numId w:val="3"/>
        </w:numPr>
        <w:tabs>
          <w:tab w:val="left" w:pos="1080"/>
          <w:tab w:val="left" w:pos="4500"/>
        </w:tabs>
        <w:spacing w:after="0" w:line="360" w:lineRule="auto"/>
        <w:ind w:left="851" w:hanging="142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1740" w:dyaOrig="320">
          <v:shape id="_x0000_i1031" type="#_x0000_t75" style="width:87pt;height:15.75pt" o:ole="">
            <v:imagedata r:id="rId19" o:title=""/>
          </v:shape>
          <o:OLEObject Type="Embed" ProgID="Equation.DSMT4" ShapeID="_x0000_i1031" DrawAspect="Content" ObjectID="_1427870682" r:id="rId20"/>
        </w:object>
      </w:r>
    </w:p>
    <w:p w:rsidR="003C6EBA" w:rsidRDefault="003C6EBA" w:rsidP="003C6EBA">
      <w:p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</w:pPr>
    </w:p>
    <w:p w:rsidR="003C6EBA" w:rsidRPr="003C6EBA" w:rsidRDefault="003C6EBA" w:rsidP="003C6EBA">
      <w:pPr>
        <w:pStyle w:val="ListParagraph"/>
        <w:numPr>
          <w:ilvl w:val="0"/>
          <w:numId w:val="1"/>
        </w:num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3C6EB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Να </w:t>
      </w: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υπολογίσετε τα αναπτύγματα με χρήση των ταυτοτήτων</w:t>
      </w:r>
      <w:r w:rsidRPr="003C6EB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:</w:t>
      </w: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</w:t>
      </w:r>
      <w:r w:rsidRPr="003C6EB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  <w:t>(</w:t>
      </w:r>
      <w:proofErr w:type="spellStart"/>
      <w:r w:rsidRPr="003C6EB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μον</w:t>
      </w:r>
      <w:proofErr w:type="spellEnd"/>
      <w:r w:rsidRPr="003C6EB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3</w:t>
      </w:r>
      <w:r w:rsidRPr="003C6EB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)</w:t>
      </w:r>
    </w:p>
    <w:p w:rsidR="003C6EBA" w:rsidRPr="003C6EBA" w:rsidRDefault="003C6EBA" w:rsidP="003C6EBA">
      <w:pPr>
        <w:pStyle w:val="ListParagraph"/>
        <w:numPr>
          <w:ilvl w:val="0"/>
          <w:numId w:val="4"/>
        </w:numPr>
        <w:tabs>
          <w:tab w:val="left" w:pos="4500"/>
        </w:tabs>
        <w:spacing w:after="0" w:line="480" w:lineRule="auto"/>
        <w:ind w:left="851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1560" w:dyaOrig="320">
          <v:shape id="_x0000_i1032" type="#_x0000_t75" style="width:78pt;height:15.75pt" o:ole="">
            <v:imagedata r:id="rId21" o:title=""/>
          </v:shape>
          <o:OLEObject Type="Embed" ProgID="Equation.DSMT4" ShapeID="_x0000_i1032" DrawAspect="Content" ObjectID="_1427870683" r:id="rId22"/>
        </w:object>
      </w:r>
    </w:p>
    <w:p w:rsidR="003C6EBA" w:rsidRPr="003C6EBA" w:rsidRDefault="003C6EBA" w:rsidP="000F54DC">
      <w:pPr>
        <w:pStyle w:val="ListParagraph"/>
        <w:numPr>
          <w:ilvl w:val="0"/>
          <w:numId w:val="4"/>
        </w:numPr>
        <w:tabs>
          <w:tab w:val="left" w:pos="4500"/>
        </w:tabs>
        <w:spacing w:after="0" w:line="480" w:lineRule="auto"/>
        <w:ind w:left="851" w:hanging="284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1660" w:dyaOrig="320">
          <v:shape id="_x0000_i1033" type="#_x0000_t75" style="width:82.5pt;height:15.75pt" o:ole="">
            <v:imagedata r:id="rId23" o:title=""/>
          </v:shape>
          <o:OLEObject Type="Embed" ProgID="Equation.DSMT4" ShapeID="_x0000_i1033" DrawAspect="Content" ObjectID="_1427870684" r:id="rId24"/>
        </w:object>
      </w:r>
    </w:p>
    <w:p w:rsidR="003C6EBA" w:rsidRPr="003C6EBA" w:rsidRDefault="003C6EBA" w:rsidP="003C6EBA">
      <w:pPr>
        <w:pStyle w:val="ListParagraph"/>
        <w:numPr>
          <w:ilvl w:val="0"/>
          <w:numId w:val="4"/>
        </w:numPr>
        <w:tabs>
          <w:tab w:val="left" w:pos="4500"/>
        </w:tabs>
        <w:spacing w:after="0" w:line="360" w:lineRule="auto"/>
        <w:ind w:left="851" w:hanging="284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7B1B05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1880" w:dyaOrig="320">
          <v:shape id="_x0000_i1034" type="#_x0000_t75" style="width:93.75pt;height:15.75pt" o:ole="">
            <v:imagedata r:id="rId25" o:title=""/>
          </v:shape>
          <o:OLEObject Type="Embed" ProgID="Equation.DSMT4" ShapeID="_x0000_i1034" DrawAspect="Content" ObjectID="_1427870685" r:id="rId26"/>
        </w:object>
      </w:r>
    </w:p>
    <w:p w:rsidR="005B7EFB" w:rsidRPr="003C6EBA" w:rsidRDefault="006E20DD" w:rsidP="003C6EBA">
      <w:p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3C6EBA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</w:p>
    <w:p w:rsidR="006E20DD" w:rsidRPr="00B86AF2" w:rsidRDefault="006E20DD" w:rsidP="00A945D0">
      <w:pPr>
        <w:numPr>
          <w:ilvl w:val="0"/>
          <w:numId w:val="1"/>
        </w:num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Δίνονται τα πολυώνυμα</w:t>
      </w:r>
      <w:r w:rsidR="00B86AF2"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</w:t>
      </w:r>
      <w:r w:rsidR="00797EE3" w:rsidRPr="00A7518F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6140" w:dyaOrig="360">
          <v:shape id="_x0000_i1035" type="#_x0000_t75" style="width:306.75pt;height:18pt" o:ole="">
            <v:imagedata r:id="rId27" o:title=""/>
          </v:shape>
          <o:OLEObject Type="Embed" ProgID="Equation.DSMT4" ShapeID="_x0000_i1035" DrawAspect="Content" ObjectID="_1427870686" r:id="rId28"/>
        </w:object>
      </w:r>
      <w:r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                              </w:t>
      </w:r>
      <w:r w:rsidR="00B86AF2" w:rsidRP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                             </w:t>
      </w:r>
    </w:p>
    <w:p w:rsidR="006E20DD" w:rsidRDefault="006E20DD" w:rsidP="00A945D0">
      <w:pPr>
        <w:tabs>
          <w:tab w:val="left" w:pos="1080"/>
          <w:tab w:val="left" w:pos="4500"/>
        </w:tabs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5C7E6D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Να </w:t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υπολογίσετε</w:t>
      </w:r>
      <w:r w:rsidRPr="005C7E6D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:</w:t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ab/>
        <w:t xml:space="preserve">         (</w:t>
      </w:r>
      <w:proofErr w:type="spellStart"/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μον</w:t>
      </w:r>
      <w:proofErr w:type="spellEnd"/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. </w:t>
      </w:r>
      <w:r w:rsidR="00927B4F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6</w:t>
      </w:r>
      <w:r w:rsidR="00B86AF2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)</w:t>
      </w:r>
    </w:p>
    <w:p w:rsidR="00A945D0" w:rsidRPr="005C7E6D" w:rsidRDefault="00A945D0" w:rsidP="00A945D0">
      <w:pPr>
        <w:tabs>
          <w:tab w:val="left" w:pos="1080"/>
          <w:tab w:val="left" w:pos="4500"/>
        </w:tabs>
        <w:spacing w:after="0"/>
        <w:ind w:left="720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p w:rsidR="00B86AF2" w:rsidRPr="00B86AF2" w:rsidRDefault="00B86AF2" w:rsidP="005B7EFB">
      <w:pPr>
        <w:pStyle w:val="ListParagraph"/>
        <w:numPr>
          <w:ilvl w:val="0"/>
          <w:numId w:val="2"/>
        </w:numPr>
        <w:tabs>
          <w:tab w:val="left" w:pos="1080"/>
          <w:tab w:val="left" w:pos="4500"/>
        </w:tabs>
        <w:spacing w:after="0" w:line="600" w:lineRule="auto"/>
        <w:ind w:left="720" w:hanging="11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A7518F">
        <w:rPr>
          <w:position w:val="-10"/>
          <w:lang w:val="el-GR" w:eastAsia="en-GB"/>
        </w:rPr>
        <w:object w:dxaOrig="1300" w:dyaOrig="320">
          <v:shape id="_x0000_i1036" type="#_x0000_t75" style="width:65.25pt;height:15.75pt" o:ole="">
            <v:imagedata r:id="rId29" o:title=""/>
          </v:shape>
          <o:OLEObject Type="Embed" ProgID="Equation.DSMT4" ShapeID="_x0000_i1036" DrawAspect="Content" ObjectID="_1427870687" r:id="rId30"/>
        </w:object>
      </w:r>
      <w:r w:rsidRPr="00B86AF2"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t xml:space="preserve"> </w:t>
      </w:r>
    </w:p>
    <w:p w:rsidR="00B86AF2" w:rsidRDefault="00B86AF2" w:rsidP="005B7EFB">
      <w:pPr>
        <w:tabs>
          <w:tab w:val="left" w:pos="1080"/>
          <w:tab w:val="left" w:pos="4500"/>
        </w:tabs>
        <w:spacing w:after="0" w:line="600" w:lineRule="auto"/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</w:pPr>
    </w:p>
    <w:p w:rsidR="00927B4F" w:rsidRPr="00927B4F" w:rsidRDefault="00927B4F" w:rsidP="005B7EFB">
      <w:pPr>
        <w:tabs>
          <w:tab w:val="left" w:pos="1080"/>
          <w:tab w:val="left" w:pos="4500"/>
        </w:tabs>
        <w:spacing w:after="0" w:line="600" w:lineRule="auto"/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</w:pPr>
    </w:p>
    <w:p w:rsidR="00B86AF2" w:rsidRPr="00B86AF2" w:rsidRDefault="00B86AF2" w:rsidP="00DA442C">
      <w:pPr>
        <w:pStyle w:val="ListParagraph"/>
        <w:numPr>
          <w:ilvl w:val="0"/>
          <w:numId w:val="2"/>
        </w:numPr>
        <w:tabs>
          <w:tab w:val="left" w:pos="1080"/>
          <w:tab w:val="left" w:pos="4500"/>
        </w:tabs>
        <w:spacing w:after="0" w:line="600" w:lineRule="auto"/>
        <w:ind w:left="720" w:hanging="11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A7518F">
        <w:rPr>
          <w:position w:val="-10"/>
          <w:lang w:val="el-GR" w:eastAsia="en-GB"/>
        </w:rPr>
        <w:object w:dxaOrig="1300" w:dyaOrig="320">
          <v:shape id="_x0000_i1037" type="#_x0000_t75" style="width:65.25pt;height:15.75pt" o:ole="">
            <v:imagedata r:id="rId31" o:title=""/>
          </v:shape>
          <o:OLEObject Type="Embed" ProgID="Equation.DSMT4" ShapeID="_x0000_i1037" DrawAspect="Content" ObjectID="_1427870688" r:id="rId32"/>
        </w:object>
      </w:r>
    </w:p>
    <w:p w:rsidR="00DA442C" w:rsidRDefault="00DA442C" w:rsidP="00DA442C">
      <w:pPr>
        <w:pStyle w:val="ListParagraph"/>
        <w:tabs>
          <w:tab w:val="left" w:pos="1080"/>
          <w:tab w:val="left" w:pos="4500"/>
        </w:tabs>
        <w:spacing w:after="0" w:line="600" w:lineRule="auto"/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</w:pPr>
    </w:p>
    <w:p w:rsidR="00927B4F" w:rsidRPr="00927B4F" w:rsidRDefault="00927B4F" w:rsidP="00DA442C">
      <w:pPr>
        <w:pStyle w:val="ListParagraph"/>
        <w:tabs>
          <w:tab w:val="left" w:pos="1080"/>
          <w:tab w:val="left" w:pos="4500"/>
        </w:tabs>
        <w:spacing w:after="0" w:line="600" w:lineRule="auto"/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</w:pPr>
    </w:p>
    <w:p w:rsidR="00DA442C" w:rsidRPr="00ED64C4" w:rsidRDefault="00DA442C" w:rsidP="00DA442C">
      <w:pPr>
        <w:pStyle w:val="ListParagraph"/>
        <w:numPr>
          <w:ilvl w:val="0"/>
          <w:numId w:val="2"/>
        </w:numPr>
        <w:tabs>
          <w:tab w:val="left" w:pos="1080"/>
          <w:tab w:val="left" w:pos="4500"/>
        </w:tabs>
        <w:spacing w:after="0" w:line="600" w:lineRule="auto"/>
        <w:ind w:left="720" w:hanging="11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A7518F">
        <w:rPr>
          <w:rFonts w:ascii="Times New Roman" w:eastAsia="Times New Roman" w:hAnsi="Times New Roman" w:cs="Times New Roman"/>
          <w:position w:val="-10"/>
          <w:sz w:val="24"/>
          <w:szCs w:val="24"/>
          <w:lang w:val="el-GR" w:eastAsia="en-GB"/>
        </w:rPr>
        <w:object w:dxaOrig="720" w:dyaOrig="320">
          <v:shape id="_x0000_i1038" type="#_x0000_t75" style="width:36pt;height:15.75pt" o:ole="">
            <v:imagedata r:id="rId33" o:title=""/>
          </v:shape>
          <o:OLEObject Type="Embed" ProgID="Equation.DSMT4" ShapeID="_x0000_i1038" DrawAspect="Content" ObjectID="_1427870689" r:id="rId34"/>
        </w:object>
      </w:r>
    </w:p>
    <w:p w:rsidR="00ED64C4" w:rsidRDefault="00ED64C4" w:rsidP="00ED64C4">
      <w:pPr>
        <w:pStyle w:val="ListParagraph"/>
        <w:tabs>
          <w:tab w:val="left" w:pos="1080"/>
          <w:tab w:val="left" w:pos="4500"/>
        </w:tabs>
        <w:spacing w:after="0" w:line="60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p w:rsidR="00D2364B" w:rsidRPr="00B86AF2" w:rsidRDefault="00D2364B" w:rsidP="00ED64C4">
      <w:pPr>
        <w:pStyle w:val="ListParagraph"/>
        <w:tabs>
          <w:tab w:val="left" w:pos="1080"/>
          <w:tab w:val="left" w:pos="4500"/>
        </w:tabs>
        <w:spacing w:after="0" w:line="60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p w:rsidR="006E20DD" w:rsidRPr="00AB4D94" w:rsidRDefault="00AB4D94" w:rsidP="00AB4D94">
      <w:pPr>
        <w:numPr>
          <w:ilvl w:val="0"/>
          <w:numId w:val="1"/>
        </w:numPr>
        <w:tabs>
          <w:tab w:val="left" w:pos="45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  <w:r w:rsidRPr="00927B4F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Ένα πρότυπο σχέδιο σχήματος ορθογωνίου έχει μια διάσταση ίση με</w:t>
      </w:r>
      <w:r w:rsidR="00D2364B" w:rsidRPr="00D2364B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en-GB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  <w:lang w:val="el-GR" w:eastAsia="en-GB"/>
          </w:rPr>
          <m:t xml:space="preserve"> </m:t>
        </m:r>
      </m:oMath>
      <w:r w:rsidRPr="00D2364B"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  <w:t>μέτρα και την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t xml:space="preserve"> άλλη διάσταση</w:t>
      </w:r>
      <w:r w:rsidR="00D2364B" w:rsidRPr="00D2364B"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t xml:space="preserve"> </w:t>
      </w:r>
      <w:r w:rsidR="00D2364B"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t xml:space="preserve">διπλάσια μειωμένη κατά ένα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t>μέτρα. Να γράψετε μια αλγεβρική παράσταση που να εκφράζει το εμβαδόν και μια την περίμετρο του σχεδίου.        (</w:t>
      </w:r>
      <w:proofErr w:type="spellStart"/>
      <w:r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t>μον</w:t>
      </w:r>
      <w:proofErr w:type="spellEnd"/>
      <w:r>
        <w:rPr>
          <w:rFonts w:ascii="Times New Roman" w:eastAsia="Times New Roman" w:hAnsi="Times New Roman" w:cs="Times New Roman"/>
          <w:position w:val="-6"/>
          <w:sz w:val="24"/>
          <w:szCs w:val="24"/>
          <w:lang w:val="el-GR" w:eastAsia="en-GB"/>
        </w:rPr>
        <w:t>. 2)</w:t>
      </w:r>
    </w:p>
    <w:p w:rsidR="006E20DD" w:rsidRPr="005C7E6D" w:rsidRDefault="006E20DD" w:rsidP="006E20DD">
      <w:p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p w:rsidR="006E20DD" w:rsidRPr="005C7E6D" w:rsidRDefault="006E20DD" w:rsidP="006E20DD">
      <w:p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p w:rsidR="006E20DD" w:rsidRPr="005C7E6D" w:rsidRDefault="006E20DD" w:rsidP="006E20DD">
      <w:p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p w:rsidR="006E20DD" w:rsidRPr="005C7E6D" w:rsidRDefault="006E20DD" w:rsidP="006E20DD">
      <w:p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p w:rsidR="006E20DD" w:rsidRPr="005C7E6D" w:rsidRDefault="006E20DD" w:rsidP="006E20DD">
      <w:pPr>
        <w:tabs>
          <w:tab w:val="left" w:pos="450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l-GR" w:eastAsia="en-GB"/>
        </w:rPr>
      </w:pPr>
    </w:p>
    <w:sectPr w:rsidR="006E20DD" w:rsidRPr="005C7E6D" w:rsidSect="00B86AF2">
      <w:footerReference w:type="default" r:id="rId35"/>
      <w:pgSz w:w="11906" w:h="16838"/>
      <w:pgMar w:top="1440" w:right="1304" w:bottom="1440" w:left="130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5483" w:rsidRDefault="006A5483" w:rsidP="00C35E93">
      <w:pPr>
        <w:spacing w:after="0" w:line="240" w:lineRule="auto"/>
      </w:pPr>
      <w:r>
        <w:separator/>
      </w:r>
    </w:p>
  </w:endnote>
  <w:endnote w:type="continuationSeparator" w:id="0">
    <w:p w:rsidR="006A5483" w:rsidRDefault="006A5483" w:rsidP="00C35E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43204"/>
      <w:docPartObj>
        <w:docPartGallery w:val="Page Numbers (Bottom of Page)"/>
        <w:docPartUnique/>
      </w:docPartObj>
    </w:sdtPr>
    <w:sdtContent>
      <w:p w:rsidR="008D1B17" w:rsidRDefault="00743A0B">
        <w:pPr>
          <w:pStyle w:val="Footer"/>
          <w:jc w:val="center"/>
        </w:pPr>
        <w:r>
          <w:fldChar w:fldCharType="begin"/>
        </w:r>
        <w:r w:rsidR="00ED64C4">
          <w:instrText xml:space="preserve"> PAGE   \* MERGEFORMAT </w:instrText>
        </w:r>
        <w:r>
          <w:fldChar w:fldCharType="separate"/>
        </w:r>
        <w:r w:rsidR="009D7E21">
          <w:rPr>
            <w:noProof/>
          </w:rPr>
          <w:t>1</w:t>
        </w:r>
        <w:r>
          <w:fldChar w:fldCharType="end"/>
        </w:r>
      </w:p>
    </w:sdtContent>
  </w:sdt>
  <w:p w:rsidR="008D1B17" w:rsidRDefault="009D7E2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5483" w:rsidRDefault="006A5483" w:rsidP="00C35E93">
      <w:pPr>
        <w:spacing w:after="0" w:line="240" w:lineRule="auto"/>
      </w:pPr>
      <w:r>
        <w:separator/>
      </w:r>
    </w:p>
  </w:footnote>
  <w:footnote w:type="continuationSeparator" w:id="0">
    <w:p w:rsidR="006A5483" w:rsidRDefault="006A5483" w:rsidP="00C35E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D72E5E"/>
    <w:multiLevelType w:val="hybridMultilevel"/>
    <w:tmpl w:val="28581288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37F57CEE"/>
    <w:multiLevelType w:val="hybridMultilevel"/>
    <w:tmpl w:val="3404DCE6"/>
    <w:lvl w:ilvl="0" w:tplc="0809001B">
      <w:start w:val="1"/>
      <w:numFmt w:val="lowerRoman"/>
      <w:lvlText w:val="%1."/>
      <w:lvlJc w:val="right"/>
      <w:pPr>
        <w:ind w:left="1571" w:hanging="360"/>
      </w:p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46A4446D"/>
    <w:multiLevelType w:val="hybridMultilevel"/>
    <w:tmpl w:val="275E96F8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CDF45CC"/>
    <w:multiLevelType w:val="hybridMultilevel"/>
    <w:tmpl w:val="B6008E04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20DD"/>
    <w:rsid w:val="0000185B"/>
    <w:rsid w:val="000F54DC"/>
    <w:rsid w:val="001E073B"/>
    <w:rsid w:val="00276068"/>
    <w:rsid w:val="002C6EC1"/>
    <w:rsid w:val="00386A83"/>
    <w:rsid w:val="003B512D"/>
    <w:rsid w:val="003C6EBA"/>
    <w:rsid w:val="003F45CF"/>
    <w:rsid w:val="004C2D6F"/>
    <w:rsid w:val="005A3105"/>
    <w:rsid w:val="005B7EFB"/>
    <w:rsid w:val="006A5483"/>
    <w:rsid w:val="006A6621"/>
    <w:rsid w:val="006A7CDE"/>
    <w:rsid w:val="006E20DD"/>
    <w:rsid w:val="00715C46"/>
    <w:rsid w:val="0072754A"/>
    <w:rsid w:val="00743A0B"/>
    <w:rsid w:val="0079333D"/>
    <w:rsid w:val="00797EE3"/>
    <w:rsid w:val="007B1B05"/>
    <w:rsid w:val="00902BD4"/>
    <w:rsid w:val="00927B4F"/>
    <w:rsid w:val="0097493B"/>
    <w:rsid w:val="009D7E21"/>
    <w:rsid w:val="009E3B5F"/>
    <w:rsid w:val="009F2E77"/>
    <w:rsid w:val="00A15078"/>
    <w:rsid w:val="00A44446"/>
    <w:rsid w:val="00A7518F"/>
    <w:rsid w:val="00A945D0"/>
    <w:rsid w:val="00AB4D94"/>
    <w:rsid w:val="00B86AF2"/>
    <w:rsid w:val="00C35E93"/>
    <w:rsid w:val="00D2364B"/>
    <w:rsid w:val="00D32FEB"/>
    <w:rsid w:val="00DA442C"/>
    <w:rsid w:val="00E4184E"/>
    <w:rsid w:val="00E77EDC"/>
    <w:rsid w:val="00EB3B3A"/>
    <w:rsid w:val="00EC2744"/>
    <w:rsid w:val="00ED64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3D effects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20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3Deffects2">
    <w:name w:val="Table 3D effects 2"/>
    <w:basedOn w:val="TableNormal"/>
    <w:rsid w:val="006E20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Footer">
    <w:name w:val="footer"/>
    <w:basedOn w:val="Normal"/>
    <w:link w:val="FooterChar"/>
    <w:uiPriority w:val="99"/>
    <w:unhideWhenUsed/>
    <w:rsid w:val="006E20D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20DD"/>
  </w:style>
  <w:style w:type="paragraph" w:styleId="ListParagraph">
    <w:name w:val="List Paragraph"/>
    <w:basedOn w:val="Normal"/>
    <w:uiPriority w:val="34"/>
    <w:qFormat/>
    <w:rsid w:val="00B86AF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275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75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75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187</Words>
  <Characters>10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1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29</cp:revision>
  <dcterms:created xsi:type="dcterms:W3CDTF">2012-10-13T07:07:00Z</dcterms:created>
  <dcterms:modified xsi:type="dcterms:W3CDTF">2013-04-19T06:57:00Z</dcterms:modified>
</cp:coreProperties>
</file>